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9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8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4" r:id="rId3"/>
    <p:sldId id="257" r:id="rId4"/>
    <p:sldId id="285" r:id="rId5"/>
    <p:sldId id="288" r:id="rId6"/>
    <p:sldId id="286" r:id="rId7"/>
    <p:sldId id="287" r:id="rId8"/>
    <p:sldId id="289" r:id="rId9"/>
    <p:sldId id="290" r:id="rId10"/>
    <p:sldId id="291" r:id="rId11"/>
    <p:sldId id="294" r:id="rId12"/>
    <p:sldId id="292" r:id="rId13"/>
    <p:sldId id="296" r:id="rId14"/>
    <p:sldId id="295" r:id="rId15"/>
    <p:sldId id="297" r:id="rId16"/>
    <p:sldId id="298" r:id="rId17"/>
    <p:sldId id="299" r:id="rId18"/>
    <p:sldId id="300" r:id="rId19"/>
    <p:sldId id="30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2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Relationship Id="rId27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90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2828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8472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66652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9022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4122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3937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4822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7983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33971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04724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6AE576-A11A-4202-8763-6B308A2CA1CC}" type="datetimeFigureOut">
              <a:rPr lang="en-IN" smtClean="0"/>
              <a:t>23-09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DFBED3-B027-44D0-9DE9-34E92565E63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558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Energy Method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Impac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9634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en-IN" dirty="0" smtClean="0"/>
              <a:t>The change in potential energy of the particle (of negligible radius) at the point of maximum deformation is 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1070904" y="3482463"/>
            <a:ext cx="1196800" cy="3168311"/>
            <a:chOff x="4023232" y="3213016"/>
            <a:chExt cx="1196800" cy="3168311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1" y="4804002"/>
              <a:ext cx="627637" cy="157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060576" y="515719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023232" y="4653136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/>
            <p:cNvSpPr/>
            <p:nvPr/>
          </p:nvSpPr>
          <p:spPr>
            <a:xfrm>
              <a:off x="4383312" y="3213016"/>
              <a:ext cx="360000" cy="36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4230032" y="4018056"/>
              <a:ext cx="1260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860032" y="3789040"/>
              <a:ext cx="360000" cy="576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876256" y="5668046"/>
            <a:ext cx="1179442" cy="841741"/>
            <a:chOff x="3923790" y="5352717"/>
            <a:chExt cx="1179442" cy="841741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517231"/>
              <a:ext cx="627637" cy="677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3923790" y="55532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23232" y="5352717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33" name="Straight Connector 32"/>
          <p:cNvCxnSpPr/>
          <p:nvPr/>
        </p:nvCxnSpPr>
        <p:spPr>
          <a:xfrm flipV="1">
            <a:off x="395536" y="4936089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440248" y="5229200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467544" y="5661248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>
            <a:off x="6228224" y="5301248"/>
            <a:ext cx="720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6628564" y="5013176"/>
            <a:ext cx="53572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IN" sz="2400" dirty="0" err="1">
                <a:latin typeface="Symbol" panose="05050102010706020507" pitchFamily="18" charset="2"/>
              </a:rPr>
              <a:t>D</a:t>
            </a:r>
            <a:r>
              <a:rPr lang="en-IN" sz="2400" baseline="-25000" dirty="0" err="1"/>
              <a:t>m</a:t>
            </a:r>
            <a:endParaRPr lang="en-IN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3419872" y="3645024"/>
            <a:ext cx="2354471" cy="2959177"/>
            <a:chOff x="3419872" y="3645024"/>
            <a:chExt cx="2354471" cy="2959177"/>
          </a:xfrm>
        </p:grpSpPr>
        <p:grpSp>
          <p:nvGrpSpPr>
            <p:cNvPr id="22" name="Group 21"/>
            <p:cNvGrpSpPr/>
            <p:nvPr/>
          </p:nvGrpSpPr>
          <p:grpSpPr>
            <a:xfrm>
              <a:off x="4009704" y="5229200"/>
              <a:ext cx="1080000" cy="1375001"/>
              <a:chOff x="4023232" y="5006325"/>
              <a:chExt cx="1080000" cy="1375001"/>
            </a:xfrm>
          </p:grpSpPr>
          <p:pic>
            <p:nvPicPr>
              <p:cNvPr id="23" name="Picture 2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1322"/>
              <a:stretch/>
            </p:blipFill>
            <p:spPr bwMode="auto">
              <a:xfrm rot="10800000">
                <a:off x="4211960" y="5157191"/>
                <a:ext cx="627637" cy="1224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4060576" y="5436512"/>
                <a:ext cx="36740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en-I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4023232" y="5006325"/>
                <a:ext cx="1080000" cy="150866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>
            <a:xfrm rot="5400000">
              <a:off x="3275872" y="5067792"/>
              <a:ext cx="288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474766" y="4841864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2400" dirty="0" smtClean="0">
                  <a:latin typeface="Symbol" panose="05050102010706020507" pitchFamily="18" charset="2"/>
                </a:rPr>
                <a:t>D</a:t>
              </a:r>
              <a:endParaRPr lang="en-IN" sz="2400" dirty="0"/>
            </a:p>
          </p:txBody>
        </p:sp>
        <p:sp>
          <p:nvSpPr>
            <p:cNvPr id="40" name="Oval 39"/>
            <p:cNvSpPr/>
            <p:nvPr/>
          </p:nvSpPr>
          <p:spPr>
            <a:xfrm>
              <a:off x="4397623" y="4869200"/>
              <a:ext cx="360000" cy="36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rot="5400000">
              <a:off x="4082343" y="4437024"/>
              <a:ext cx="1584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4874343" y="4370184"/>
              <a:ext cx="900000" cy="576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IN" sz="3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IN" sz="3200" dirty="0" err="1" smtClean="0">
                  <a:latin typeface="Symbol" panose="05050102010706020507" pitchFamily="18" charset="2"/>
                </a:rPr>
                <a:t>D</a:t>
              </a:r>
              <a:endParaRPr lang="en-IN" sz="3200" dirty="0"/>
            </a:p>
          </p:txBody>
        </p:sp>
      </p:grpSp>
      <p:sp>
        <p:nvSpPr>
          <p:cNvPr id="44" name="Oval 43"/>
          <p:cNvSpPr/>
          <p:nvPr/>
        </p:nvSpPr>
        <p:spPr>
          <a:xfrm>
            <a:off x="7421959" y="5301248"/>
            <a:ext cx="360000" cy="36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7898679" y="3645024"/>
            <a:ext cx="1" cy="1992559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98679" y="4778567"/>
            <a:ext cx="1080000" cy="612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IN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IN" sz="3200" dirty="0" err="1" smtClean="0">
                <a:latin typeface="Symbol" panose="05050102010706020507" pitchFamily="18" charset="2"/>
              </a:rPr>
              <a:t>D</a:t>
            </a:r>
            <a:r>
              <a:rPr lang="en-IN" sz="3200" baseline="-25000" dirty="0" err="1" smtClean="0"/>
              <a:t>m</a:t>
            </a:r>
            <a:endParaRPr lang="en-IN" sz="3200" dirty="0"/>
          </a:p>
          <a:p>
            <a:endParaRPr lang="en-IN" sz="3200" dirty="0"/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547936" y="3645024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547936" y="3933056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98339"/>
              </p:ext>
            </p:extLst>
          </p:nvPr>
        </p:nvGraphicFramePr>
        <p:xfrm>
          <a:off x="2868613" y="2846388"/>
          <a:ext cx="335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846388"/>
                        <a:ext cx="3352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05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en-IN" dirty="0" smtClean="0"/>
              <a:t>Energy balance at any intermediate point is 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1070904" y="3482463"/>
            <a:ext cx="1196800" cy="3168311"/>
            <a:chOff x="4023232" y="3213016"/>
            <a:chExt cx="1196800" cy="3168311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1" y="4804002"/>
              <a:ext cx="627637" cy="157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060576" y="515719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023232" y="4653136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/>
            <p:cNvSpPr/>
            <p:nvPr/>
          </p:nvSpPr>
          <p:spPr>
            <a:xfrm>
              <a:off x="4383312" y="3213016"/>
              <a:ext cx="360000" cy="36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4230032" y="4018056"/>
              <a:ext cx="1260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860032" y="3789040"/>
              <a:ext cx="360000" cy="576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876256" y="5668046"/>
            <a:ext cx="1179442" cy="841741"/>
            <a:chOff x="3923790" y="5352717"/>
            <a:chExt cx="1179442" cy="841741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517231"/>
              <a:ext cx="627637" cy="677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3923790" y="55532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23232" y="5352717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cxnSp>
        <p:nvCxnSpPr>
          <p:cNvPr id="33" name="Straight Connector 32"/>
          <p:cNvCxnSpPr/>
          <p:nvPr/>
        </p:nvCxnSpPr>
        <p:spPr>
          <a:xfrm flipV="1">
            <a:off x="395536" y="4936089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440248" y="5229200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467544" y="5661248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>
            <a:off x="6228224" y="5301248"/>
            <a:ext cx="720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6628564" y="5013176"/>
            <a:ext cx="53572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IN" sz="2400" dirty="0" err="1">
                <a:latin typeface="Symbol" panose="05050102010706020507" pitchFamily="18" charset="2"/>
              </a:rPr>
              <a:t>D</a:t>
            </a:r>
            <a:r>
              <a:rPr lang="en-IN" sz="2400" baseline="-25000" dirty="0" err="1"/>
              <a:t>m</a:t>
            </a:r>
            <a:endParaRPr lang="en-IN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3419872" y="3645024"/>
            <a:ext cx="2354471" cy="2959177"/>
            <a:chOff x="3419872" y="3645024"/>
            <a:chExt cx="2354471" cy="2959177"/>
          </a:xfrm>
        </p:grpSpPr>
        <p:grpSp>
          <p:nvGrpSpPr>
            <p:cNvPr id="22" name="Group 21"/>
            <p:cNvGrpSpPr/>
            <p:nvPr/>
          </p:nvGrpSpPr>
          <p:grpSpPr>
            <a:xfrm>
              <a:off x="4009704" y="5229200"/>
              <a:ext cx="1080000" cy="1375001"/>
              <a:chOff x="4023232" y="5006325"/>
              <a:chExt cx="1080000" cy="1375001"/>
            </a:xfrm>
          </p:grpSpPr>
          <p:pic>
            <p:nvPicPr>
              <p:cNvPr id="23" name="Picture 2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1322"/>
              <a:stretch/>
            </p:blipFill>
            <p:spPr bwMode="auto">
              <a:xfrm rot="10800000">
                <a:off x="4211960" y="5157191"/>
                <a:ext cx="627637" cy="1224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4060576" y="5436512"/>
                <a:ext cx="36740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lang="en-IN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4023232" y="5006325"/>
                <a:ext cx="1080000" cy="150866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>
            <a:xfrm rot="5400000">
              <a:off x="3275872" y="5067792"/>
              <a:ext cx="288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474766" y="4841864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2400" dirty="0" smtClean="0">
                  <a:latin typeface="Symbol" panose="05050102010706020507" pitchFamily="18" charset="2"/>
                </a:rPr>
                <a:t>D</a:t>
              </a:r>
              <a:endParaRPr lang="en-IN" sz="2400" dirty="0"/>
            </a:p>
          </p:txBody>
        </p:sp>
        <p:sp>
          <p:nvSpPr>
            <p:cNvPr id="40" name="Oval 39"/>
            <p:cNvSpPr/>
            <p:nvPr/>
          </p:nvSpPr>
          <p:spPr>
            <a:xfrm>
              <a:off x="4397623" y="4869200"/>
              <a:ext cx="360000" cy="36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rot="5400000">
              <a:off x="4082343" y="4437024"/>
              <a:ext cx="1584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4874343" y="4370184"/>
              <a:ext cx="900000" cy="576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IN" sz="3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IN" sz="3200" dirty="0" err="1" smtClean="0">
                  <a:latin typeface="Symbol" panose="05050102010706020507" pitchFamily="18" charset="2"/>
                </a:rPr>
                <a:t>D</a:t>
              </a:r>
              <a:endParaRPr lang="en-IN" sz="3200" dirty="0"/>
            </a:p>
          </p:txBody>
        </p:sp>
      </p:grpSp>
      <p:sp>
        <p:nvSpPr>
          <p:cNvPr id="44" name="Oval 43"/>
          <p:cNvSpPr/>
          <p:nvPr/>
        </p:nvSpPr>
        <p:spPr>
          <a:xfrm>
            <a:off x="7421959" y="5301248"/>
            <a:ext cx="360000" cy="360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7898679" y="3645024"/>
            <a:ext cx="1" cy="1992559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98679" y="4778567"/>
            <a:ext cx="1080000" cy="612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IN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IN" sz="3200" dirty="0" err="1" smtClean="0">
                <a:latin typeface="Symbol" panose="05050102010706020507" pitchFamily="18" charset="2"/>
              </a:rPr>
              <a:t>D</a:t>
            </a:r>
            <a:r>
              <a:rPr lang="en-IN" sz="3200" baseline="-25000" dirty="0" err="1" smtClean="0"/>
              <a:t>m</a:t>
            </a:r>
            <a:endParaRPr lang="en-IN" sz="3200" dirty="0"/>
          </a:p>
          <a:p>
            <a:endParaRPr lang="en-IN" sz="3200" dirty="0"/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547936" y="3645024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547936" y="3933056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61290"/>
              </p:ext>
            </p:extLst>
          </p:nvPr>
        </p:nvGraphicFramePr>
        <p:xfrm>
          <a:off x="1839913" y="1773238"/>
          <a:ext cx="5410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4" imgW="1803240" imgH="419040" progId="Equation.DSMT4">
                  <p:embed/>
                </p:oleObj>
              </mc:Choice>
              <mc:Fallback>
                <p:oleObj name="Equation" r:id="rId4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773238"/>
                        <a:ext cx="5410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25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en-IN" dirty="0" smtClean="0"/>
              <a:t>At the point of maximum deformation v is zero, since the </a:t>
            </a:r>
            <a:r>
              <a:rPr lang="en-IN" dirty="0" smtClean="0"/>
              <a:t>spring and mass will move up immediately thereafter. So at that point sign of v changes and hence v must be zero.</a:t>
            </a:r>
          </a:p>
          <a:p>
            <a:r>
              <a:rPr lang="en-IN" dirty="0" smtClean="0"/>
              <a:t>Hence energy balance at the point of maximum </a:t>
            </a:r>
            <a:r>
              <a:rPr lang="en-IN" dirty="0" smtClean="0"/>
              <a:t>deformation will not involve KE of the particle and will be</a:t>
            </a:r>
            <a:r>
              <a:rPr lang="en-IN" dirty="0" smtClean="0"/>
              <a:t> 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30805"/>
              </p:ext>
            </p:extLst>
          </p:nvPr>
        </p:nvGraphicFramePr>
        <p:xfrm>
          <a:off x="2182813" y="5052020"/>
          <a:ext cx="4724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1574640" imgH="419040" progId="Equation.DSMT4">
                  <p:embed/>
                </p:oleObj>
              </mc:Choice>
              <mc:Fallback>
                <p:oleObj name="Equation" r:id="rId3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052020"/>
                        <a:ext cx="4724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68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en-IN" dirty="0" smtClean="0"/>
              <a:t>We can choose to solve this in either of two ways, in terms of maximum deformation (which we are used to doing) and then find the force </a:t>
            </a:r>
          </a:p>
          <a:p>
            <a:r>
              <a:rPr lang="en-IN" dirty="0" smtClean="0"/>
              <a:t>Or in terms of maximum force directly (which we are not yet used to doing)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24683"/>
              </p:ext>
            </p:extLst>
          </p:nvPr>
        </p:nvGraphicFramePr>
        <p:xfrm>
          <a:off x="2182813" y="4581128"/>
          <a:ext cx="4724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1574640" imgH="419040" progId="Equation.DSMT4">
                  <p:embed/>
                </p:oleObj>
              </mc:Choice>
              <mc:Fallback>
                <p:oleObj name="Equation" r:id="rId3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581128"/>
                        <a:ext cx="4724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96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en-IN" dirty="0" smtClean="0"/>
              <a:t>In terms of maximum deformation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55499"/>
              </p:ext>
            </p:extLst>
          </p:nvPr>
        </p:nvGraphicFramePr>
        <p:xfrm>
          <a:off x="239713" y="1898650"/>
          <a:ext cx="86106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2869920" imgH="1638000" progId="Equation.DSMT4">
                  <p:embed/>
                </p:oleObj>
              </mc:Choice>
              <mc:Fallback>
                <p:oleObj name="Equation" r:id="rId3" imgW="28699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1898650"/>
                        <a:ext cx="8610600" cy="49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02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507288" cy="5184576"/>
          </a:xfrm>
        </p:spPr>
        <p:txBody>
          <a:bodyPr>
            <a:noAutofit/>
          </a:bodyPr>
          <a:lstStyle/>
          <a:p>
            <a:r>
              <a:rPr lang="en-IN" sz="2800" dirty="0" smtClean="0"/>
              <a:t>The two roots are</a:t>
            </a:r>
          </a:p>
          <a:p>
            <a:endParaRPr lang="en-IN" sz="2800" dirty="0"/>
          </a:p>
          <a:p>
            <a:endParaRPr lang="en-IN" sz="2800" dirty="0" smtClean="0"/>
          </a:p>
          <a:p>
            <a:r>
              <a:rPr lang="en-IN" sz="2800" dirty="0" smtClean="0"/>
              <a:t>An examination of the expressions reveal the first term </a:t>
            </a:r>
            <a:r>
              <a:rPr lang="en-IN" sz="2800" dirty="0" smtClean="0"/>
              <a:t>to be</a:t>
            </a:r>
            <a:r>
              <a:rPr lang="en-IN" sz="2800" dirty="0" smtClean="0"/>
              <a:t> the static deformation due to w, i.e. if w were to be slowly placed on the spring and allowed to settle</a:t>
            </a:r>
          </a:p>
          <a:p>
            <a:r>
              <a:rPr lang="en-IN" sz="2800" dirty="0" smtClean="0"/>
              <a:t>Hence the – </a:t>
            </a:r>
            <a:r>
              <a:rPr lang="en-IN" sz="2800" dirty="0" err="1" smtClean="0"/>
              <a:t>ve</a:t>
            </a:r>
            <a:r>
              <a:rPr lang="en-IN" sz="2800" dirty="0" smtClean="0"/>
              <a:t> root represents the maximum height to which the spring will expand upwards after impact</a:t>
            </a:r>
          </a:p>
          <a:p>
            <a:r>
              <a:rPr lang="en-IN" sz="2800" dirty="0" smtClean="0"/>
              <a:t>The +</a:t>
            </a:r>
            <a:r>
              <a:rPr lang="en-IN" sz="2800" dirty="0" err="1" smtClean="0"/>
              <a:t>ve</a:t>
            </a:r>
            <a:r>
              <a:rPr lang="en-IN" sz="2800" dirty="0" smtClean="0"/>
              <a:t> root is what we are looking for. It represents the maximum downward deformation of the spring.</a:t>
            </a:r>
            <a:endParaRPr lang="en-I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42724"/>
              </p:ext>
            </p:extLst>
          </p:nvPr>
        </p:nvGraphicFramePr>
        <p:xfrm>
          <a:off x="3871292" y="1340768"/>
          <a:ext cx="4229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409400" imgH="444240" progId="Equation.DSMT4">
                  <p:embed/>
                </p:oleObj>
              </mc:Choice>
              <mc:Fallback>
                <p:oleObj name="Equation" r:id="rId3" imgW="1409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292" y="1340768"/>
                        <a:ext cx="42291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04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507288" cy="5184576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now find the contact force since this will the same as the maximum compressive force felt by the spring and will be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81033"/>
              </p:ext>
            </p:extLst>
          </p:nvPr>
        </p:nvGraphicFramePr>
        <p:xfrm>
          <a:off x="1906488" y="3068960"/>
          <a:ext cx="5257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1752480" imgH="787320" progId="Equation.DSMT4">
                  <p:embed/>
                </p:oleObj>
              </mc:Choice>
              <mc:Fallback>
                <p:oleObj name="Equation" r:id="rId3" imgW="1752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488" y="3068960"/>
                        <a:ext cx="52578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21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579296" cy="5472608"/>
          </a:xfrm>
        </p:spPr>
        <p:txBody>
          <a:bodyPr>
            <a:noAutofit/>
          </a:bodyPr>
          <a:lstStyle/>
          <a:p>
            <a:r>
              <a:rPr lang="en-IN" sz="2800" dirty="0" smtClean="0"/>
              <a:t>In terms of maximum force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 smtClean="0"/>
          </a:p>
          <a:p>
            <a:endParaRPr lang="en-IN" sz="2800" dirty="0" smtClean="0"/>
          </a:p>
          <a:p>
            <a:r>
              <a:rPr lang="en-IN" sz="2800" dirty="0" smtClean="0"/>
              <a:t>The positive root is meaningful here. </a:t>
            </a:r>
          </a:p>
          <a:p>
            <a:r>
              <a:rPr lang="en-IN" sz="2800" dirty="0" smtClean="0"/>
              <a:t>The negative root implies that contact with the particle will be lost before the maximum upward expansion of the spring is complete</a:t>
            </a:r>
            <a:endParaRPr lang="en-IN" sz="2800" dirty="0" smtClean="0"/>
          </a:p>
          <a:p>
            <a:endParaRPr lang="en-I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83251"/>
              </p:ext>
            </p:extLst>
          </p:nvPr>
        </p:nvGraphicFramePr>
        <p:xfrm>
          <a:off x="2185764" y="1844824"/>
          <a:ext cx="47625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1587240" imgH="977760" progId="Equation.DSMT4">
                  <p:embed/>
                </p:oleObj>
              </mc:Choice>
              <mc:Fallback>
                <p:oleObj name="Equation" r:id="rId3" imgW="15872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764" y="1844824"/>
                        <a:ext cx="47625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80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507288" cy="5184576"/>
          </a:xfrm>
        </p:spPr>
        <p:txBody>
          <a:bodyPr>
            <a:noAutofit/>
          </a:bodyPr>
          <a:lstStyle/>
          <a:p>
            <a:r>
              <a:rPr lang="en-IN" sz="2800" dirty="0" smtClean="0"/>
              <a:t>The positive root is</a:t>
            </a:r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/>
          </a:p>
          <a:p>
            <a:endParaRPr lang="en-IN" sz="2800" dirty="0" smtClean="0"/>
          </a:p>
          <a:p>
            <a:endParaRPr lang="en-IN" sz="2800" dirty="0"/>
          </a:p>
          <a:p>
            <a:r>
              <a:rPr lang="en-IN" sz="2800" dirty="0" smtClean="0"/>
              <a:t>This factor in square brackets represents the amount by which the contact force during impact exceeds the static force on the spring and is known as the impact factor. </a:t>
            </a:r>
          </a:p>
          <a:p>
            <a:endParaRPr lang="en-IN" sz="2800" dirty="0"/>
          </a:p>
          <a:p>
            <a:endParaRPr lang="en-IN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12541"/>
              </p:ext>
            </p:extLst>
          </p:nvPr>
        </p:nvGraphicFramePr>
        <p:xfrm>
          <a:off x="2262188" y="1844824"/>
          <a:ext cx="46101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1536480" imgH="787320" progId="Equation.DSMT4">
                  <p:embed/>
                </p:oleObj>
              </mc:Choice>
              <mc:Fallback>
                <p:oleObj name="Equation" r:id="rId3" imgW="153648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844824"/>
                        <a:ext cx="46101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07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507288" cy="5184576"/>
          </a:xfrm>
        </p:spPr>
        <p:txBody>
          <a:bodyPr>
            <a:noAutofit/>
          </a:bodyPr>
          <a:lstStyle/>
          <a:p>
            <a:r>
              <a:rPr lang="en-IN" sz="2800" dirty="0" smtClean="0"/>
              <a:t>We can now find the contact force since this will the same as the maximum compressive force felt by the spring and will be</a:t>
            </a:r>
          </a:p>
          <a:p>
            <a:endParaRPr lang="en-IN" sz="2800" dirty="0"/>
          </a:p>
          <a:p>
            <a:pPr marL="0" indent="0">
              <a:buNone/>
            </a:pPr>
            <a:endParaRPr lang="en-IN" sz="28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10102"/>
              </p:ext>
            </p:extLst>
          </p:nvPr>
        </p:nvGraphicFramePr>
        <p:xfrm>
          <a:off x="1906488" y="3068960"/>
          <a:ext cx="5257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1752480" imgH="787320" progId="Equation.DSMT4">
                  <p:embed/>
                </p:oleObj>
              </mc:Choice>
              <mc:Fallback>
                <p:oleObj name="Equation" r:id="rId3" imgW="1752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488" y="3068960"/>
                        <a:ext cx="52578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99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mpac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have so far kept on saying that forces are applied such that they increase from 0 to the final value over a very long period of time</a:t>
            </a:r>
          </a:p>
          <a:p>
            <a:r>
              <a:rPr lang="en-IN" dirty="0" smtClean="0"/>
              <a:t>However we will now consider the opposite case</a:t>
            </a:r>
          </a:p>
          <a:p>
            <a:r>
              <a:rPr lang="en-IN" dirty="0" smtClean="0"/>
              <a:t>The forces will undergo a sudden change</a:t>
            </a:r>
          </a:p>
          <a:p>
            <a:r>
              <a:rPr lang="en-IN" dirty="0" smtClean="0"/>
              <a:t>The commonest case is of a rigid mass hitting a deformable body i.e. impact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6020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will consider a </a:t>
            </a:r>
            <a:r>
              <a:rPr lang="en-IN" dirty="0" smtClean="0"/>
              <a:t>(linear) spring on which a mass of weight w drops from a height h and try to find out the maximum force in the spring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3131840" y="3375578"/>
            <a:ext cx="2118042" cy="3293782"/>
            <a:chOff x="3131840" y="3087545"/>
            <a:chExt cx="2118042" cy="3293782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1" y="4804002"/>
              <a:ext cx="627637" cy="157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060576" y="515719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023232" y="4653136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/>
            <p:cNvSpPr/>
            <p:nvPr/>
          </p:nvSpPr>
          <p:spPr>
            <a:xfrm>
              <a:off x="4383312" y="3213016"/>
              <a:ext cx="360000" cy="36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31840" y="3087545"/>
              <a:ext cx="123783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=mg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4230032" y="4018056"/>
              <a:ext cx="1260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860032" y="378904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9563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en-IN" dirty="0" smtClean="0"/>
              <a:t>Let the contact force be P and let it increase from 0 to P</a:t>
            </a:r>
            <a:r>
              <a:rPr lang="en-IN" baseline="-25000" dirty="0" smtClean="0"/>
              <a:t>m</a:t>
            </a:r>
            <a:r>
              <a:rPr lang="en-IN" dirty="0" smtClean="0"/>
              <a:t> as the spring deforms from 0 to a maximum of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baseline="-25000" dirty="0" smtClean="0"/>
              <a:t>m</a:t>
            </a:r>
            <a:r>
              <a:rPr lang="en-IN" dirty="0" smtClean="0"/>
              <a:t>. </a:t>
            </a:r>
          </a:p>
          <a:p>
            <a:r>
              <a:rPr lang="en-IN" dirty="0" smtClean="0"/>
              <a:t>Since the spring is linear we can assume that this increase was also linearly proportional to the deformation </a:t>
            </a:r>
            <a:r>
              <a:rPr lang="en-IN" dirty="0" smtClean="0">
                <a:latin typeface="Symbol" panose="05050102010706020507" pitchFamily="18" charset="2"/>
              </a:rPr>
              <a:t>D</a:t>
            </a:r>
            <a:r>
              <a:rPr lang="en-IN" dirty="0" smtClean="0"/>
              <a:t>.</a:t>
            </a:r>
            <a:endParaRPr lang="en-IN" dirty="0" smtClean="0"/>
          </a:p>
          <a:p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76256" y="4402966"/>
            <a:ext cx="1368152" cy="2106821"/>
            <a:chOff x="3923790" y="4087637"/>
            <a:chExt cx="1368152" cy="2106821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517231"/>
              <a:ext cx="627637" cy="677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23790" y="55532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023232" y="5352717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3942000" y="4717637"/>
              <a:ext cx="126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4008" y="4488621"/>
              <a:ext cx="6479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009704" y="4365104"/>
            <a:ext cx="1080000" cy="2239097"/>
            <a:chOff x="4023232" y="4142229"/>
            <a:chExt cx="1080000" cy="2239097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157191"/>
              <a:ext cx="627637" cy="1224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4060576" y="543651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23232" y="5006325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4212000" y="4646324"/>
              <a:ext cx="72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644008" y="4142229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5536" y="4479503"/>
            <a:ext cx="1524776" cy="2189857"/>
            <a:chOff x="3779774" y="4191470"/>
            <a:chExt cx="1524776" cy="2189857"/>
          </a:xfrm>
        </p:grpSpPr>
        <p:pic>
          <p:nvPicPr>
            <p:cNvPr id="23" name="Picture 2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1" y="4804002"/>
              <a:ext cx="627637" cy="157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4060576" y="5364504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023232" y="4653136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79774" y="4191470"/>
              <a:ext cx="1524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contact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 flipV="1">
            <a:off x="395536" y="4936089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40248" y="5229200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7544" y="5661248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3275872" y="5067792"/>
            <a:ext cx="288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474766" y="484186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Symbol" panose="05050102010706020507" pitchFamily="18" charset="2"/>
              </a:rPr>
              <a:t>D</a:t>
            </a:r>
            <a:endParaRPr lang="en-IN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6228224" y="5301248"/>
            <a:ext cx="720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628564" y="5013176"/>
            <a:ext cx="53572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IN" sz="2400" dirty="0" err="1">
                <a:latin typeface="Symbol" panose="05050102010706020507" pitchFamily="18" charset="2"/>
              </a:rPr>
              <a:t>D</a:t>
            </a:r>
            <a:r>
              <a:rPr lang="en-IN" sz="2400" baseline="-25000" dirty="0" err="1"/>
              <a:t>m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40580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1309"/>
            <a:ext cx="8507288" cy="4525963"/>
          </a:xfrm>
        </p:spPr>
        <p:txBody>
          <a:bodyPr/>
          <a:lstStyle/>
          <a:p>
            <a:r>
              <a:rPr lang="en-IN" dirty="0" smtClean="0"/>
              <a:t>Hence we may conclude, based on our earlier derivations for similar cases, that the work done by this force is </a:t>
            </a:r>
            <a:r>
              <a:rPr lang="en-IN" dirty="0" err="1" smtClean="0"/>
              <a:t>upto</a:t>
            </a:r>
            <a:r>
              <a:rPr lang="en-IN" dirty="0" smtClean="0"/>
              <a:t> th</a:t>
            </a:r>
            <a:r>
              <a:rPr lang="en-IN" dirty="0" smtClean="0"/>
              <a:t>e point of maximum deformation is </a:t>
            </a:r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76256" y="4402966"/>
            <a:ext cx="1368152" cy="2106821"/>
            <a:chOff x="3923790" y="4087637"/>
            <a:chExt cx="1368152" cy="2106821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517231"/>
              <a:ext cx="627637" cy="677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23790" y="55532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023232" y="5352717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3942000" y="4717637"/>
              <a:ext cx="126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4008" y="4488621"/>
              <a:ext cx="6479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009704" y="4365104"/>
            <a:ext cx="1080000" cy="2239097"/>
            <a:chOff x="4023232" y="4142229"/>
            <a:chExt cx="1080000" cy="2239097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157191"/>
              <a:ext cx="627637" cy="1224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4060576" y="543651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23232" y="5006325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4212000" y="4646324"/>
              <a:ext cx="72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644008" y="4142229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5536" y="4479503"/>
            <a:ext cx="1524776" cy="2189857"/>
            <a:chOff x="3779774" y="4191470"/>
            <a:chExt cx="1524776" cy="2189857"/>
          </a:xfrm>
        </p:grpSpPr>
        <p:pic>
          <p:nvPicPr>
            <p:cNvPr id="23" name="Picture 2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1" y="4804002"/>
              <a:ext cx="627637" cy="157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4060576" y="5364504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023232" y="4653136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79774" y="4191470"/>
              <a:ext cx="1524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contact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 flipV="1">
            <a:off x="395536" y="4936089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40248" y="5229200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7544" y="5661248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3275872" y="5067792"/>
            <a:ext cx="288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474766" y="484186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Symbol" panose="05050102010706020507" pitchFamily="18" charset="2"/>
              </a:rPr>
              <a:t>D</a:t>
            </a:r>
            <a:endParaRPr lang="en-IN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6228224" y="5301248"/>
            <a:ext cx="720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628564" y="5013176"/>
            <a:ext cx="53572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IN" sz="2400" dirty="0" err="1">
                <a:latin typeface="Symbol" panose="05050102010706020507" pitchFamily="18" charset="2"/>
              </a:rPr>
              <a:t>D</a:t>
            </a:r>
            <a:r>
              <a:rPr lang="en-IN" sz="2400" baseline="-25000" dirty="0" err="1"/>
              <a:t>m</a:t>
            </a:r>
            <a:endParaRPr lang="en-IN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51401"/>
              </p:ext>
            </p:extLst>
          </p:nvPr>
        </p:nvGraphicFramePr>
        <p:xfrm>
          <a:off x="3472036" y="2996952"/>
          <a:ext cx="2324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036" y="2996952"/>
                        <a:ext cx="2324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96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en-IN" dirty="0" smtClean="0"/>
              <a:t>The work done by this force </a:t>
            </a:r>
            <a:r>
              <a:rPr lang="en-IN" dirty="0" err="1" smtClean="0"/>
              <a:t>upto</a:t>
            </a:r>
            <a:r>
              <a:rPr lang="en-IN" dirty="0" smtClean="0"/>
              <a:t> any intermediate point is</a:t>
            </a:r>
          </a:p>
          <a:p>
            <a:endParaRPr lang="en-IN" dirty="0" smtClean="0"/>
          </a:p>
          <a:p>
            <a:r>
              <a:rPr lang="en-IN" dirty="0" smtClean="0"/>
              <a:t>We need to understand that the gravitational potential energy results in this work done which in turn is transferred to the spring</a:t>
            </a:r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76256" y="4402966"/>
            <a:ext cx="1368152" cy="2106821"/>
            <a:chOff x="3923790" y="4087637"/>
            <a:chExt cx="1368152" cy="2106821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517231"/>
              <a:ext cx="627637" cy="677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23790" y="55532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023232" y="5352717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3942000" y="4717637"/>
              <a:ext cx="126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4008" y="4488621"/>
              <a:ext cx="6479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009704" y="4365104"/>
            <a:ext cx="1080000" cy="2239097"/>
            <a:chOff x="4023232" y="4142229"/>
            <a:chExt cx="1080000" cy="2239097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157191"/>
              <a:ext cx="627637" cy="1224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4060576" y="543651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23232" y="5006325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4212000" y="4646324"/>
              <a:ext cx="72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644008" y="4142229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5536" y="4479503"/>
            <a:ext cx="1524776" cy="2189857"/>
            <a:chOff x="3779774" y="4191470"/>
            <a:chExt cx="1524776" cy="2189857"/>
          </a:xfrm>
        </p:grpSpPr>
        <p:pic>
          <p:nvPicPr>
            <p:cNvPr id="23" name="Picture 2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1" y="4804002"/>
              <a:ext cx="627637" cy="157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4060576" y="5364504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023232" y="4653136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79774" y="4191470"/>
              <a:ext cx="1524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contact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 flipV="1">
            <a:off x="395536" y="4936089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40248" y="5229200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7544" y="5661248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3275872" y="5067792"/>
            <a:ext cx="288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474766" y="484186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Symbol" panose="05050102010706020507" pitchFamily="18" charset="2"/>
              </a:rPr>
              <a:t>D</a:t>
            </a:r>
            <a:endParaRPr lang="en-IN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6228224" y="5301248"/>
            <a:ext cx="720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628564" y="5013176"/>
            <a:ext cx="53572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IN" sz="2400" dirty="0" err="1">
                <a:latin typeface="Symbol" panose="05050102010706020507" pitchFamily="18" charset="2"/>
              </a:rPr>
              <a:t>D</a:t>
            </a:r>
            <a:r>
              <a:rPr lang="en-IN" sz="2400" baseline="-25000" dirty="0" err="1"/>
              <a:t>m</a:t>
            </a:r>
            <a:endParaRPr lang="en-IN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858647"/>
              </p:ext>
            </p:extLst>
          </p:nvPr>
        </p:nvGraphicFramePr>
        <p:xfrm>
          <a:off x="4499992" y="1599828"/>
          <a:ext cx="1943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599828"/>
                        <a:ext cx="1943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93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309939"/>
          </a:xfrm>
        </p:spPr>
        <p:txBody>
          <a:bodyPr/>
          <a:lstStyle/>
          <a:p>
            <a:r>
              <a:rPr lang="en-IN" dirty="0" smtClean="0"/>
              <a:t>The energy stored in the spring at the point of maximum deformation </a:t>
            </a:r>
          </a:p>
          <a:p>
            <a:endParaRPr lang="en-IN" dirty="0" smtClean="0"/>
          </a:p>
          <a:p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76256" y="4402966"/>
            <a:ext cx="1368152" cy="2106821"/>
            <a:chOff x="3923790" y="4087637"/>
            <a:chExt cx="1368152" cy="2106821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517231"/>
              <a:ext cx="627637" cy="677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23790" y="55532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023232" y="5352717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3942000" y="4717637"/>
              <a:ext cx="126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4008" y="4488621"/>
              <a:ext cx="6479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009704" y="4365104"/>
            <a:ext cx="1080000" cy="2239097"/>
            <a:chOff x="4023232" y="4142229"/>
            <a:chExt cx="1080000" cy="2239097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157191"/>
              <a:ext cx="627637" cy="1224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4060576" y="543651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23232" y="5006325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4212000" y="4646324"/>
              <a:ext cx="72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644008" y="4142229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5536" y="4479503"/>
            <a:ext cx="1524776" cy="2189857"/>
            <a:chOff x="3779774" y="4191470"/>
            <a:chExt cx="1524776" cy="2189857"/>
          </a:xfrm>
        </p:grpSpPr>
        <p:pic>
          <p:nvPicPr>
            <p:cNvPr id="23" name="Picture 2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1" y="4804002"/>
              <a:ext cx="627637" cy="157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4060576" y="5364504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023232" y="4653136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79774" y="4191470"/>
              <a:ext cx="1524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contact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 flipV="1">
            <a:off x="395536" y="4936089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40248" y="5229200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7544" y="5661248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3275872" y="5067792"/>
            <a:ext cx="288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474766" y="484186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Symbol" panose="05050102010706020507" pitchFamily="18" charset="2"/>
              </a:rPr>
              <a:t>D</a:t>
            </a:r>
            <a:endParaRPr lang="en-IN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6228224" y="5301248"/>
            <a:ext cx="720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628564" y="5013176"/>
            <a:ext cx="53572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IN" sz="2400" dirty="0" err="1">
                <a:latin typeface="Symbol" panose="05050102010706020507" pitchFamily="18" charset="2"/>
              </a:rPr>
              <a:t>D</a:t>
            </a:r>
            <a:r>
              <a:rPr lang="en-IN" sz="2400" baseline="-25000" dirty="0" err="1"/>
              <a:t>m</a:t>
            </a:r>
            <a:endParaRPr lang="en-IN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57640"/>
              </p:ext>
            </p:extLst>
          </p:nvPr>
        </p:nvGraphicFramePr>
        <p:xfrm>
          <a:off x="1554163" y="2598738"/>
          <a:ext cx="5981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1993680" imgH="419040" progId="Equation.DSMT4">
                  <p:embed/>
                </p:oleObj>
              </mc:Choice>
              <mc:Fallback>
                <p:oleObj name="Equation" r:id="rId4" imgW="1993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598738"/>
                        <a:ext cx="59817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72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309939"/>
          </a:xfrm>
        </p:spPr>
        <p:txBody>
          <a:bodyPr/>
          <a:lstStyle/>
          <a:p>
            <a:r>
              <a:rPr lang="en-IN" dirty="0" smtClean="0"/>
              <a:t>The energy stored in the spring at any intermediate point is</a:t>
            </a:r>
          </a:p>
          <a:p>
            <a:endParaRPr lang="en-IN" dirty="0" smtClean="0"/>
          </a:p>
          <a:p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76256" y="4402966"/>
            <a:ext cx="1368152" cy="2106821"/>
            <a:chOff x="3923790" y="4087637"/>
            <a:chExt cx="1368152" cy="2106821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517231"/>
              <a:ext cx="627637" cy="677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23790" y="55532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023232" y="5352717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3942000" y="4717637"/>
              <a:ext cx="126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4008" y="4488621"/>
              <a:ext cx="6479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009704" y="4365104"/>
            <a:ext cx="1080000" cy="2239097"/>
            <a:chOff x="4023232" y="4142229"/>
            <a:chExt cx="1080000" cy="2239097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157191"/>
              <a:ext cx="627637" cy="1224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4060576" y="543651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23232" y="5006325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4212000" y="4646324"/>
              <a:ext cx="72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644008" y="4142229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5536" y="4479503"/>
            <a:ext cx="1524776" cy="2189857"/>
            <a:chOff x="3779774" y="4191470"/>
            <a:chExt cx="1524776" cy="2189857"/>
          </a:xfrm>
        </p:grpSpPr>
        <p:pic>
          <p:nvPicPr>
            <p:cNvPr id="23" name="Picture 2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1" y="4804002"/>
              <a:ext cx="627637" cy="157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4060576" y="5364504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023232" y="4653136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79774" y="4191470"/>
              <a:ext cx="1524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contact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 flipV="1">
            <a:off x="395536" y="4936089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40248" y="5229200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7544" y="5661248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3275872" y="5067792"/>
            <a:ext cx="288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474766" y="484186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Symbol" panose="05050102010706020507" pitchFamily="18" charset="2"/>
              </a:rPr>
              <a:t>D</a:t>
            </a:r>
            <a:endParaRPr lang="en-IN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6228224" y="5301248"/>
            <a:ext cx="720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628564" y="5013176"/>
            <a:ext cx="53572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IN" sz="2400" dirty="0" err="1">
                <a:latin typeface="Symbol" panose="05050102010706020507" pitchFamily="18" charset="2"/>
              </a:rPr>
              <a:t>D</a:t>
            </a:r>
            <a:r>
              <a:rPr lang="en-IN" sz="2400" baseline="-25000" dirty="0" err="1"/>
              <a:t>m</a:t>
            </a:r>
            <a:endParaRPr lang="en-IN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52782"/>
              </p:ext>
            </p:extLst>
          </p:nvPr>
        </p:nvGraphicFramePr>
        <p:xfrm>
          <a:off x="1954213" y="2598738"/>
          <a:ext cx="5181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4" imgW="1726920" imgH="419040" progId="Equation.DSMT4">
                  <p:embed/>
                </p:oleObj>
              </mc:Choice>
              <mc:Fallback>
                <p:oleObj name="Equation" r:id="rId4" imgW="1726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598738"/>
                        <a:ext cx="5181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28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article impacting a spr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309939"/>
          </a:xfrm>
        </p:spPr>
        <p:txBody>
          <a:bodyPr/>
          <a:lstStyle/>
          <a:p>
            <a:r>
              <a:rPr lang="en-IN" dirty="0" smtClean="0"/>
              <a:t>The energy stored in the spring at any intermediate point is</a:t>
            </a:r>
          </a:p>
          <a:p>
            <a:endParaRPr lang="en-IN" dirty="0" smtClean="0"/>
          </a:p>
          <a:p>
            <a:endParaRPr lang="en-IN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76256" y="4402966"/>
            <a:ext cx="1368152" cy="2106821"/>
            <a:chOff x="3923790" y="4087637"/>
            <a:chExt cx="1368152" cy="2106821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517231"/>
              <a:ext cx="627637" cy="677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923790" y="555323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023232" y="5352717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3942000" y="4717637"/>
              <a:ext cx="126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4008" y="4488621"/>
              <a:ext cx="6479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IN" sz="32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009704" y="4365104"/>
            <a:ext cx="1080000" cy="2239097"/>
            <a:chOff x="4023232" y="4142229"/>
            <a:chExt cx="1080000" cy="2239097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0" y="5157191"/>
              <a:ext cx="627637" cy="1224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4060576" y="543651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23232" y="5006325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4212000" y="4646324"/>
              <a:ext cx="720000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644008" y="4142229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IN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5536" y="4479503"/>
            <a:ext cx="1524776" cy="2189857"/>
            <a:chOff x="3779774" y="4191470"/>
            <a:chExt cx="1524776" cy="2189857"/>
          </a:xfrm>
        </p:grpSpPr>
        <p:pic>
          <p:nvPicPr>
            <p:cNvPr id="23" name="Picture 2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322"/>
            <a:stretch/>
          </p:blipFill>
          <p:spPr bwMode="auto">
            <a:xfrm rot="10800000">
              <a:off x="4211961" y="4804002"/>
              <a:ext cx="627637" cy="157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4060576" y="5364504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IN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023232" y="4653136"/>
              <a:ext cx="1080000" cy="15086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79774" y="4191470"/>
              <a:ext cx="1524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contact</a:t>
              </a:r>
              <a:endPara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 flipV="1">
            <a:off x="395536" y="4936089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40248" y="5229200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7544" y="5661248"/>
            <a:ext cx="813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3275872" y="5067792"/>
            <a:ext cx="288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474766" y="484186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>
                <a:latin typeface="Symbol" panose="05050102010706020507" pitchFamily="18" charset="2"/>
              </a:rPr>
              <a:t>D</a:t>
            </a:r>
            <a:endParaRPr lang="en-IN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6228224" y="5301248"/>
            <a:ext cx="720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628564" y="5013176"/>
            <a:ext cx="535724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IN" sz="2400" dirty="0" err="1">
                <a:latin typeface="Symbol" panose="05050102010706020507" pitchFamily="18" charset="2"/>
              </a:rPr>
              <a:t>D</a:t>
            </a:r>
            <a:r>
              <a:rPr lang="en-IN" sz="2400" baseline="-25000" dirty="0" err="1"/>
              <a:t>m</a:t>
            </a:r>
            <a:endParaRPr lang="en-IN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0081"/>
              </p:ext>
            </p:extLst>
          </p:nvPr>
        </p:nvGraphicFramePr>
        <p:xfrm>
          <a:off x="1954213" y="2598738"/>
          <a:ext cx="5181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4" imgW="1726920" imgH="419040" progId="Equation.DSMT4">
                  <p:embed/>
                </p:oleObj>
              </mc:Choice>
              <mc:Fallback>
                <p:oleObj name="Equation" r:id="rId4" imgW="1726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598738"/>
                        <a:ext cx="5181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60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C04936F-B0EB-4765-8A03-88C14CB6424B}"/>
</file>

<file path=customXml/itemProps2.xml><?xml version="1.0" encoding="utf-8"?>
<ds:datastoreItem xmlns:ds="http://schemas.openxmlformats.org/officeDocument/2006/customXml" ds:itemID="{56CA809D-723C-40A2-A010-865276A23404}"/>
</file>

<file path=customXml/itemProps3.xml><?xml version="1.0" encoding="utf-8"?>
<ds:datastoreItem xmlns:ds="http://schemas.openxmlformats.org/officeDocument/2006/customXml" ds:itemID="{7C4B492A-29BE-4A5B-8AF1-48DA5BFC7E8E}"/>
</file>

<file path=docProps/app.xml><?xml version="1.0" encoding="utf-8"?>
<Properties xmlns="http://schemas.openxmlformats.org/officeDocument/2006/extended-properties" xmlns:vt="http://schemas.openxmlformats.org/officeDocument/2006/docPropsVTypes">
  <TotalTime>474</TotalTime>
  <Words>704</Words>
  <Application>Microsoft Office PowerPoint</Application>
  <PresentationFormat>On-screen Show (4:3)</PresentationFormat>
  <Paragraphs>132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MathType 7.0 Equation</vt:lpstr>
      <vt:lpstr>Energy Methods</vt:lpstr>
      <vt:lpstr>Impact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  <vt:lpstr>Particle impacting a spr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Methods</dc:title>
  <dc:creator>Windows User</dc:creator>
  <cp:lastModifiedBy>Windows User</cp:lastModifiedBy>
  <cp:revision>32</cp:revision>
  <dcterms:created xsi:type="dcterms:W3CDTF">2020-09-20T13:04:09Z</dcterms:created>
  <dcterms:modified xsi:type="dcterms:W3CDTF">2020-09-22T23:4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